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6" r:id="rId2"/>
    <p:sldId id="298" r:id="rId3"/>
    <p:sldId id="287" r:id="rId4"/>
    <p:sldId id="299" r:id="rId5"/>
    <p:sldId id="300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9900CC"/>
    <a:srgbClr val="000099"/>
    <a:srgbClr val="FF3399"/>
    <a:srgbClr val="CC0099"/>
    <a:srgbClr val="660066"/>
    <a:srgbClr val="99FF66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D2E08-AAC2-4A23-81F7-038BA10BC2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826994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A9170-5631-4665-A10F-6695847E4F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294866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CFC36-2929-4EC1-8FFC-4A4B74791C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4619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A6096-989E-4568-99FD-F6A415C3BD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3834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541B5-0086-4F07-B688-EB0D2717A9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10909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781BF-C4D6-465A-965F-D65E619B58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194297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2C2354-139A-4791-ADDB-916D763FE3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681613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B3FE9-9095-49F1-AFA5-33CEC8880A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08124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A3C5A-34D7-4285-8AEA-DB7C8F0822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662765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CEFD1A-D85B-4182-9B75-17252EDD29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29615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6A476-7A0D-43AD-905D-DCE100A02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15628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CCFF"/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DB51E6F-9ED3-4080-A6DB-74F3F606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audio" Target="file:///D:\BvanTN\lop8hinh\H8.t10\thanh_pho_tre.mid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image" Target="../media/image5.jpeg"/><Relationship Id="rId9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3"/>
          <p:cNvSpPr txBox="1">
            <a:spLocks noGrp="1"/>
          </p:cNvSpPr>
          <p:nvPr>
            <p:ph type="title"/>
          </p:nvPr>
        </p:nvSpPr>
        <p:spPr>
          <a:xfrm>
            <a:off x="457200" y="609600"/>
            <a:ext cx="8229600" cy="6888162"/>
          </a:xfrm>
        </p:spPr>
        <p:txBody>
          <a:bodyPr anchor="t"/>
          <a:lstStyle/>
          <a:p>
            <a:pPr marL="342900" indent="-342900" algn="l" eaLnBrk="1" hangingPunct="1">
              <a:spcBef>
                <a:spcPct val="20000"/>
              </a:spcBef>
              <a:defRPr/>
            </a:pPr>
            <a:r>
              <a:rPr lang="en-US" sz="2800" b="1" i="1" dirty="0" err="1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óm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uẩn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ị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i="1" u="sng" dirty="0" err="1" smtClean="0">
                <a:solidFill>
                  <a:srgbClr val="99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óm</a:t>
            </a:r>
            <a:r>
              <a:rPr lang="en-US" sz="2400" b="1" i="1" u="sng" dirty="0" smtClean="0">
                <a:solidFill>
                  <a:srgbClr val="99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1: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ưu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ầm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uyế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minh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ả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ố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ứ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qua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ờ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ì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ịc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ử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iệ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Nam.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lang="en-US" sz="24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sz="2400" b="1" i="1" u="sng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i="1" u="sng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ưu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ầm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ảo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u="sng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i="1" u="sng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ưu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ầm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ỹ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u="sng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en-US" sz="2400" b="1" i="1" u="sng" dirty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i="1" u="sng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ậu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ảo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u="sng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i="1" u="sng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400" b="1" u="sng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u="sng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ảo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en-US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lang="en-US" sz="28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endParaRPr lang="en-US" sz="2800" dirty="0" smtClean="0">
              <a:solidFill>
                <a:schemeClr val="tx1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KẾT</a:t>
            </a:r>
          </a:p>
        </p:txBody>
      </p:sp>
      <p:pic>
        <p:nvPicPr>
          <p:cNvPr id="4" name="Content Placeholder 3" descr="Đối xứng trục (Axial symmetry)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35388" y="4951413"/>
          <a:ext cx="13700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orelDRAW" r:id="rId5" imgW="3721160" imgH="3727048" progId="CorelDRAW.Graphic.9">
                  <p:embed/>
                </p:oleObj>
              </mc:Choice>
              <mc:Fallback>
                <p:oleObj name="CorelDRAW" r:id="rId5" imgW="3721160" imgH="3727048" progId="CorelDRAW.Graphic.9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4951413"/>
                        <a:ext cx="137001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46500" y="4953000"/>
          <a:ext cx="13350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CorelDRAW" r:id="rId7" imgW="3721160" imgH="3727048" progId="CorelDRAW.Graphic.9">
                  <p:embed/>
                </p:oleObj>
              </mc:Choice>
              <mc:Fallback>
                <p:oleObj name="CorelDRAW" r:id="rId7" imgW="3721160" imgH="3727048" progId="CorelDRAW.Graphic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953000"/>
                        <a:ext cx="13350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5BB4BB"/>
                                </a:gs>
                                <a:gs pos="100000">
                                  <a:srgbClr val="2A5357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WordArt 4"/>
          <p:cNvSpPr>
            <a:spLocks noChangeArrowheads="1" noChangeShapeType="1" noTextEdit="1"/>
          </p:cNvSpPr>
          <p:nvPr/>
        </p:nvSpPr>
        <p:spPr bwMode="auto">
          <a:xfrm>
            <a:off x="1066800" y="914400"/>
            <a:ext cx="2200275" cy="183832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vi-VN" sz="2400" b="1" kern="10" normalizeH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* Hình học lớp 8 *</a:t>
            </a:r>
          </a:p>
        </p:txBody>
      </p:sp>
      <p:sp>
        <p:nvSpPr>
          <p:cNvPr id="3077" name="WordArt 5"/>
          <p:cNvSpPr>
            <a:spLocks noChangeArrowheads="1" noChangeShapeType="1" noTextEdit="1"/>
          </p:cNvSpPr>
          <p:nvPr/>
        </p:nvSpPr>
        <p:spPr bwMode="auto">
          <a:xfrm>
            <a:off x="838200" y="2057400"/>
            <a:ext cx="74676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b="1" kern="10" spc="-36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/>
                <a:cs typeface="Times New Roman"/>
              </a:rPr>
              <a:t>Luyện tập và các ứng dụng của</a:t>
            </a:r>
          </a:p>
          <a:p>
            <a:pPr algn="ctr"/>
            <a:r>
              <a:rPr lang="vi-VN" sz="3600" b="1" kern="10" spc="-36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/>
                <a:cs typeface="Times New Roman"/>
              </a:rPr>
              <a:t>Đối xứng trục</a:t>
            </a:r>
          </a:p>
        </p:txBody>
      </p:sp>
      <p:pic>
        <p:nvPicPr>
          <p:cNvPr id="3079" name="Picture 7" descr="B03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400800"/>
            <a:ext cx="36576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thanh_pho_tre.mid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838200" y="3276600"/>
            <a:ext cx="78486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96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</a:t>
            </a:r>
            <a:r>
              <a:rPr lang="en-US" sz="960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</a:t>
            </a:r>
            <a:r>
              <a:rPr lang="en-US" sz="960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</a:t>
            </a:r>
            <a:r>
              <a:rPr lang="en-US" sz="96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</a:t>
            </a:r>
            <a:r>
              <a:rPr lang="en-US" sz="1060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</a:t>
            </a:r>
            <a:r>
              <a:rPr lang="en-US" sz="1060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</a:t>
            </a:r>
            <a:r>
              <a:rPr lang="en-US" sz="106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1060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4286" fill="hold"/>
                                        <p:tgtEl>
                                          <p:spTgt spid="30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" dur="2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0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0"/>
                </p:tgtEl>
              </p:cMediaNode>
            </p:audio>
          </p:childTnLst>
        </p:cTn>
      </p:par>
    </p:tnLst>
    <p:bldLst>
      <p:bldP spid="3076" grpId="0" animBg="1"/>
      <p:bldP spid="3077" grpId="0" animBg="1"/>
      <p:bldP spid="30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774" y="609600"/>
            <a:ext cx="3786187" cy="279558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36415" y="3160440"/>
            <a:ext cx="7337201" cy="2015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 A đối xứng với C qua đường thẳng d</a:t>
            </a:r>
            <a:endParaRPr kumimoji="0" lang="vi-VN" sz="25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 AD = ………….  và   AE = ……………</a:t>
            </a:r>
            <a:endParaRPr kumimoji="0" lang="vi-VN" sz="25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i đó : AD + BD = …………+ …………….. = ……..</a:t>
            </a:r>
            <a:endParaRPr kumimoji="0" lang="vi-VN" sz="25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  AE + EB = ………….. + ………………..</a:t>
            </a:r>
            <a:endParaRPr kumimoji="0" lang="vi-VN" sz="25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 </a:t>
            </a:r>
            <a:endParaRPr kumimoji="0" lang="en-US" sz="25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04867"/>
              </p:ext>
            </p:extLst>
          </p:nvPr>
        </p:nvGraphicFramePr>
        <p:xfrm>
          <a:off x="1281566" y="4642976"/>
          <a:ext cx="73641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4" imgW="139579" imgH="164957" progId="Equation.DSMT4">
                  <p:embed/>
                </p:oleObj>
              </mc:Choice>
              <mc:Fallback>
                <p:oleObj r:id="rId4" imgW="139579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66" y="4642976"/>
                        <a:ext cx="73641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676400" y="4697105"/>
            <a:ext cx="5708614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EC theo bất đẳng thức tam giác ta có:</a:t>
            </a:r>
            <a:endParaRPr kumimoji="0" lang="vi-VN" sz="25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…….......&lt; </a:t>
            </a: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……………………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y   ……..…………. &lt; …………..…….</a:t>
            </a:r>
            <a:endParaRPr kumimoji="0" lang="en-US" sz="25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09800" y="3505200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D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9200" y="3505200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93808" y="3882272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D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0" y="3882272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62409" y="3866346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95600" y="4247346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E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59386" y="4267200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B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84393" y="5081825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87786" y="5029200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E + EB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49586" y="5410200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 + BD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181600" y="5390346"/>
            <a:ext cx="18224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E + EB</a:t>
            </a:r>
            <a:endParaRPr lang="vi-VN" sz="25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0723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Hướng dẫn về nhà</a:t>
            </a:r>
            <a:endParaRPr lang="vi-VN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400" y="1371600"/>
            <a:ext cx="6934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ü"/>
            </a:pPr>
            <a:r>
              <a:rPr lang="fr-FR" sz="3000">
                <a:latin typeface="Times New Roman" pitchFamily="18" charset="0"/>
                <a:cs typeface="Times New Roman" pitchFamily="18" charset="0"/>
              </a:rPr>
              <a:t>Học thuộc và nắm được hai điểm, hai hình đối xứng nhau qua d . Nhận biết và tìm được hình có trục </a:t>
            </a:r>
            <a:r>
              <a:rPr lang="fr-FR" sz="3000">
                <a:latin typeface="Times New Roman" pitchFamily="18" charset="0"/>
                <a:cs typeface="Times New Roman" pitchFamily="18" charset="0"/>
              </a:rPr>
              <a:t>đối </a:t>
            </a:r>
            <a:r>
              <a:rPr lang="fr-FR" sz="3000" smtClean="0">
                <a:latin typeface="Times New Roman" pitchFamily="18" charset="0"/>
                <a:cs typeface="Times New Roman" pitchFamily="18" charset="0"/>
              </a:rPr>
              <a:t>xứng.</a:t>
            </a:r>
            <a:endParaRPr lang="vi-VN" sz="300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en-US" sz="3000">
                <a:latin typeface="Times New Roman" pitchFamily="18" charset="0"/>
                <a:cs typeface="Times New Roman" pitchFamily="18" charset="0"/>
              </a:rPr>
              <a:t>Làm bài tập 36, 37, 38, 41- SGK.</a:t>
            </a:r>
            <a:endParaRPr lang="vi-VN" sz="3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8252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</TotalTime>
  <Words>142</Words>
  <Application>Microsoft Office PowerPoint</Application>
  <PresentationFormat>On-screen Show (4:3)</PresentationFormat>
  <Paragraphs>28</Paragraphs>
  <Slides>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Default Design</vt:lpstr>
      <vt:lpstr>CorelDRAW</vt:lpstr>
      <vt:lpstr>Equation.DSMT4</vt:lpstr>
      <vt:lpstr>Bài tập nhóm chuẩn bị:  Nhóm 1: Sưu tầm và thuyết minh các hình ảnh có tính chất đối xứng qua các thời kì lịch sử của Việt Nam. Nhóm 2: Sưu tầm và thuyết minh các hình ảnh đối xứng của động vật, thực vật (tham khảo môn Sinh học). Nhóm 3: Sưu tầm và thuyết minh các hình ảnh trang trí đối xứng trong môn Mỹ thuật. Nhóm 4: Trình bày về sự đối xứng của các vành đai khí hậu trên Trái Đất (tham khảo môn Địa Lí). Nhóm 5: Trình bày và thuyết trình về các phương tiện giao thông có cấu trúc đối xứng và ảnh của vật qua gương phẳng (tham khảo môn Vật lí).  </vt:lpstr>
      <vt:lpstr>TỔNG KẾT</vt:lpstr>
      <vt:lpstr>PowerPoint Presentation</vt:lpstr>
      <vt:lpstr>PowerPoint Presentation</vt:lpstr>
      <vt:lpstr>Hướng dẫn về nhà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8 tiet 10</dc:title>
  <dc:creator>tnbvan</dc:creator>
  <cp:lastModifiedBy>A</cp:lastModifiedBy>
  <cp:revision>103</cp:revision>
  <dcterms:created xsi:type="dcterms:W3CDTF">2002-01-02T18:23:40Z</dcterms:created>
  <dcterms:modified xsi:type="dcterms:W3CDTF">2020-10-21T14:43:52Z</dcterms:modified>
</cp:coreProperties>
</file>